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287071DC" w14:textId="77777777" w:rsidR="004B73B0" w:rsidRDefault="004B73B0" w:rsidP="004B73B0">
      <w:pPr>
        <w:ind w:right="-720"/>
      </w:pPr>
      <w:r>
        <w:t>NAME</w:t>
      </w:r>
      <w:proofErr w:type="gramStart"/>
      <w:r>
        <w:t>:_</w:t>
      </w:r>
      <w:proofErr w:type="gramEnd"/>
      <w:r>
        <w:t>_________________________________ Period:______ Score:________/_______=_________%=______</w:t>
      </w:r>
    </w:p>
    <w:tbl>
      <w:tblPr>
        <w:tblW w:w="0" w:type="auto"/>
        <w:tblBorders>
          <w:top w:val="threeDEmboss" w:sz="24" w:space="0" w:color="auto"/>
          <w:bottom w:val="threeDEngrave" w:sz="24" w:space="0" w:color="auto"/>
        </w:tblBorders>
        <w:tblLook w:val="04A0" w:firstRow="1" w:lastRow="0" w:firstColumn="1" w:lastColumn="0" w:noHBand="0" w:noVBand="1"/>
      </w:tblPr>
      <w:tblGrid>
        <w:gridCol w:w="1639"/>
        <w:gridCol w:w="7003"/>
        <w:gridCol w:w="1654"/>
      </w:tblGrid>
      <w:tr w:rsidR="004B73B0" w:rsidRPr="00202CC0" w14:paraId="1EF0AC15" w14:textId="77777777" w:rsidTr="008D5C65">
        <w:tc>
          <w:tcPr>
            <w:tcW w:w="1639" w:type="dxa"/>
            <w:shd w:val="clear" w:color="auto" w:fill="auto"/>
            <w:vAlign w:val="bottom"/>
          </w:tcPr>
          <w:p w14:paraId="7CCCC6DB" w14:textId="77777777" w:rsidR="004B73B0" w:rsidRPr="00202CC0" w:rsidRDefault="004B73B0" w:rsidP="008D5C65">
            <w:pPr>
              <w:pStyle w:val="Header"/>
              <w:rPr>
                <w:b/>
                <w:sz w:val="32"/>
                <w:szCs w:val="36"/>
              </w:rPr>
            </w:pPr>
            <w:r w:rsidRPr="00202CC0">
              <w:rPr>
                <w:b/>
                <w:sz w:val="32"/>
                <w:szCs w:val="36"/>
              </w:rPr>
              <w:t xml:space="preserve">Sec 1 </w:t>
            </w:r>
          </w:p>
        </w:tc>
        <w:tc>
          <w:tcPr>
            <w:tcW w:w="7003" w:type="dxa"/>
            <w:shd w:val="clear" w:color="auto" w:fill="auto"/>
            <w:vAlign w:val="center"/>
          </w:tcPr>
          <w:p w14:paraId="56F5B9C4" w14:textId="17EA7F42" w:rsidR="004B73B0" w:rsidRPr="00202CC0" w:rsidRDefault="004B73B0" w:rsidP="008D5C65">
            <w:pPr>
              <w:pStyle w:val="Header"/>
              <w:jc w:val="center"/>
              <w:rPr>
                <w:b/>
                <w:sz w:val="32"/>
                <w:szCs w:val="36"/>
              </w:rPr>
            </w:pPr>
            <w:r>
              <w:rPr>
                <w:b/>
                <w:sz w:val="32"/>
                <w:szCs w:val="36"/>
              </w:rPr>
              <w:t>HW 4-1</w:t>
            </w:r>
          </w:p>
          <w:p w14:paraId="2BE477EF" w14:textId="1A20D2BB" w:rsidR="004B73B0" w:rsidRPr="00202CC0" w:rsidRDefault="004B73B0" w:rsidP="008D5C65">
            <w:pPr>
              <w:pStyle w:val="Header"/>
              <w:jc w:val="center"/>
              <w:rPr>
                <w:b/>
                <w:sz w:val="32"/>
                <w:szCs w:val="34"/>
              </w:rPr>
            </w:pPr>
            <w:r w:rsidRPr="00202CC0">
              <w:rPr>
                <w:b/>
                <w:sz w:val="32"/>
                <w:szCs w:val="36"/>
              </w:rPr>
              <w:t>Arithmetic Sequences</w:t>
            </w:r>
            <w:r>
              <w:rPr>
                <w:b/>
                <w:sz w:val="32"/>
                <w:szCs w:val="36"/>
              </w:rPr>
              <w:t>: Recursive &amp; Explicit</w:t>
            </w:r>
          </w:p>
        </w:tc>
        <w:tc>
          <w:tcPr>
            <w:tcW w:w="1654" w:type="dxa"/>
            <w:shd w:val="clear" w:color="auto" w:fill="auto"/>
            <w:vAlign w:val="bottom"/>
          </w:tcPr>
          <w:p w14:paraId="76D9DC98" w14:textId="0717F718" w:rsidR="004B73B0" w:rsidRPr="00202CC0" w:rsidRDefault="004B73B0" w:rsidP="008D5C65">
            <w:pPr>
              <w:pStyle w:val="Header"/>
              <w:jc w:val="right"/>
              <w:rPr>
                <w:b/>
                <w:sz w:val="32"/>
                <w:szCs w:val="36"/>
              </w:rPr>
            </w:pPr>
            <w:r w:rsidRPr="00202CC0">
              <w:rPr>
                <w:b/>
                <w:sz w:val="32"/>
                <w:szCs w:val="36"/>
              </w:rPr>
              <w:t xml:space="preserve">Unit </w:t>
            </w:r>
            <w:r w:rsidR="00395925">
              <w:rPr>
                <w:b/>
                <w:sz w:val="32"/>
                <w:szCs w:val="36"/>
              </w:rPr>
              <w:t>4</w:t>
            </w:r>
            <w:bookmarkStart w:id="0" w:name="_GoBack"/>
            <w:bookmarkEnd w:id="0"/>
          </w:p>
        </w:tc>
      </w:tr>
    </w:tbl>
    <w:p w14:paraId="58796D65" w14:textId="77777777" w:rsidR="00207453" w:rsidRPr="00207453" w:rsidRDefault="00207453" w:rsidP="003E1E0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4566AFC1" w14:textId="77777777" w:rsidR="00207453" w:rsidRPr="00943231" w:rsidRDefault="00395925" w:rsidP="00207453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 w14:anchorId="0A138A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5" type="#_x0000_t75" style="position:absolute;margin-left:342.4pt;margin-top:15.15pt;width:36.75pt;height:19.9pt;z-index:251685888;mso-position-horizontal-relative:text;mso-position-vertical-relative:text">
            <v:imagedata r:id="rId6" o:title=""/>
          </v:shape>
          <o:OLEObject Type="Embed" ProgID="Equation.DSMT4" ShapeID="_x0000_s1045" DrawAspect="Content" ObjectID="_1380451873" r:id="rId7"/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2ABE1EEC">
          <v:shape id="_x0000_s1044" type="#_x0000_t75" style="position:absolute;margin-left:212.4pt;margin-top:15.15pt;width:29.85pt;height:19.9pt;z-index:251683840;mso-position-horizontal-relative:text;mso-position-vertical-relative:text">
            <v:imagedata r:id="rId8" o:title=""/>
          </v:shape>
          <o:OLEObject Type="Embed" ProgID="Equation.DSMT4" ShapeID="_x0000_s1044" DrawAspect="Content" ObjectID="_1380451874" r:id="rId9"/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5AB5084B">
          <v:shape id="_x0000_s1046" type="#_x0000_t75" style="position:absolute;margin-left:489.55pt;margin-top:15.15pt;width:43.65pt;height:19.9pt;z-index:251687936;mso-position-horizontal-relative:text;mso-position-vertical-relative:text">
            <v:imagedata r:id="rId10" o:title=""/>
          </v:shape>
          <o:OLEObject Type="Embed" ProgID="Equation.DSMT4" ShapeID="_x0000_s1046" DrawAspect="Content" ObjectID="_1380451875" r:id="rId11"/>
        </w:pict>
      </w:r>
      <w:r>
        <w:rPr>
          <w:rFonts w:ascii="Times New Roman" w:hAnsi="Times New Roman" w:cs="Times New Roman"/>
          <w:noProof/>
          <w:sz w:val="24"/>
          <w:szCs w:val="24"/>
        </w:rPr>
        <w:pict w14:anchorId="6E0C06CD">
          <v:shape id="_x0000_s1043" type="#_x0000_t75" style="position:absolute;margin-left:71.55pt;margin-top:15.15pt;width:35.25pt;height:19.9pt;z-index:251681792;mso-position-horizontal-relative:text;mso-position-vertical-relative:text">
            <v:imagedata r:id="rId12" o:title=""/>
          </v:shape>
          <o:OLEObject Type="Embed" ProgID="Equation.DSMT4" ShapeID="_x0000_s1043" DrawAspect="Content" ObjectID="_1380451876" r:id="rId13"/>
        </w:pict>
      </w:r>
      <w:r w:rsidR="00943231">
        <w:rPr>
          <w:rFonts w:ascii="Times New Roman" w:hAnsi="Times New Roman" w:cs="Times New Roman"/>
          <w:b/>
          <w:sz w:val="24"/>
          <w:szCs w:val="24"/>
        </w:rPr>
        <w:t>Find the slope of the line that goes between each pair of points.</w:t>
      </w:r>
    </w:p>
    <w:p w14:paraId="0F7166D1" w14:textId="77777777" w:rsidR="00485E55" w:rsidRDefault="00485E55" w:rsidP="00943231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  <w:sectPr w:rsidR="00485E55" w:rsidSect="00BC4F11">
          <w:pgSz w:w="12240" w:h="15840"/>
          <w:pgMar w:top="432" w:right="1080" w:bottom="720" w:left="1080" w:header="720" w:footer="720" w:gutter="0"/>
          <w:cols w:space="720"/>
          <w:docGrid w:linePitch="360"/>
        </w:sectPr>
      </w:pPr>
    </w:p>
    <w:p w14:paraId="0C822264" w14:textId="77777777" w:rsidR="00943231" w:rsidRDefault="00943231" w:rsidP="00943231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943231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5E6DD358">
          <v:shape id="_x0000_i1029" type="#_x0000_t75" style="width:29.4pt;height:20.3pt" o:ole="">
            <v:imagedata r:id="rId14" o:title=""/>
          </v:shape>
          <o:OLEObject Type="Embed" ProgID="Equation.DSMT4" ShapeID="_x0000_i1029" DrawAspect="Content" ObjectID="_1380451866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a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14:paraId="776E0E39" w14:textId="77777777" w:rsidR="00943231" w:rsidRDefault="00943231" w:rsidP="00943231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943231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3651ADF6">
          <v:shape id="_x0000_i1030" type="#_x0000_t75" style="width:36.5pt;height:20.3pt" o:ole="">
            <v:imagedata r:id="rId16" o:title=""/>
          </v:shape>
          <o:OLEObject Type="Embed" ProgID="Equation.DSMT4" ShapeID="_x0000_i1030" DrawAspect="Content" ObjectID="_1380451867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a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54248DE0" w14:textId="77777777" w:rsidR="00943231" w:rsidRDefault="00943231" w:rsidP="00943231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943231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768B8BC8">
          <v:shape id="_x0000_i1031" type="#_x0000_t75" style="width:29.4pt;height:20.3pt" o:ole="">
            <v:imagedata r:id="rId18" o:title=""/>
          </v:shape>
          <o:OLEObject Type="Embed" ProgID="Equation.DSMT4" ShapeID="_x0000_i1031" DrawAspect="Content" ObjectID="_1380451868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a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1963BD3E" w14:textId="77777777" w:rsidR="00943231" w:rsidRDefault="00943231" w:rsidP="00943231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943231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627E7A8E">
          <v:shape id="_x0000_i1032" type="#_x0000_t75" style="width:42.6pt;height:20.3pt" o:ole="">
            <v:imagedata r:id="rId20" o:title=""/>
          </v:shape>
          <o:OLEObject Type="Embed" ProgID="Equation.DSMT4" ShapeID="_x0000_i1032" DrawAspect="Content" ObjectID="_1380451869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and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225FB876" w14:textId="77777777" w:rsidR="00485E55" w:rsidRDefault="00485E55" w:rsidP="00943231">
      <w:pPr>
        <w:spacing w:after="0"/>
        <w:rPr>
          <w:rFonts w:ascii="Times New Roman" w:hAnsi="Times New Roman" w:cs="Times New Roman"/>
          <w:sz w:val="24"/>
          <w:szCs w:val="24"/>
        </w:rPr>
        <w:sectPr w:rsidR="00485E55" w:rsidSect="00BC4F11">
          <w:type w:val="continuous"/>
          <w:pgSz w:w="12240" w:h="15840"/>
          <w:pgMar w:top="432" w:right="1080" w:bottom="720" w:left="1080" w:header="720" w:footer="720" w:gutter="0"/>
          <w:cols w:num="4" w:space="720"/>
          <w:docGrid w:linePitch="360"/>
        </w:sectPr>
      </w:pPr>
    </w:p>
    <w:p w14:paraId="68500C65" w14:textId="77777777" w:rsidR="00485E55" w:rsidRDefault="00485E55" w:rsidP="0094323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61F87DD8" w14:textId="77777777" w:rsidR="00485E55" w:rsidRDefault="00485E55" w:rsidP="0094323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1500AAAD" w14:textId="77777777" w:rsidR="00485E55" w:rsidRDefault="00485E55" w:rsidP="0094323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55A07534" w14:textId="77777777" w:rsidR="00485E55" w:rsidRDefault="00485E55" w:rsidP="00943231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07BD3B3D" w14:textId="77777777" w:rsidR="00943231" w:rsidRDefault="00943231" w:rsidP="00943231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or problems #5-7, do the following:</w:t>
      </w:r>
    </w:p>
    <w:p w14:paraId="0196437E" w14:textId="77777777" w:rsidR="00943231" w:rsidRDefault="00943231" w:rsidP="00943231">
      <w:pPr>
        <w:spacing w:after="0"/>
        <w:rPr>
          <w:rFonts w:ascii="Times New Roman" w:hAnsi="Times New Roman" w:cs="Times New Roman"/>
          <w:sz w:val="24"/>
          <w:szCs w:val="24"/>
        </w:rPr>
        <w:sectPr w:rsidR="00943231" w:rsidSect="00BC4F11">
          <w:type w:val="continuous"/>
          <w:pgSz w:w="12240" w:h="15840"/>
          <w:pgMar w:top="432" w:right="1080" w:bottom="720" w:left="1080" w:header="720" w:footer="720" w:gutter="0"/>
          <w:cols w:space="720"/>
          <w:docGrid w:linePitch="360"/>
        </w:sectPr>
      </w:pPr>
    </w:p>
    <w:p w14:paraId="7CA7F251" w14:textId="77777777" w:rsidR="00943231" w:rsidRDefault="00943231" w:rsidP="0094323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) Find the next 3 terms in each sequence.</w:t>
      </w:r>
    </w:p>
    <w:p w14:paraId="5207FA72" w14:textId="77777777" w:rsidR="00207453" w:rsidRDefault="00943231" w:rsidP="0094323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Identify the constant rate.</w:t>
      </w:r>
    </w:p>
    <w:p w14:paraId="171FD7E2" w14:textId="77777777" w:rsidR="00943231" w:rsidRDefault="00943231" w:rsidP="0094323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Write a recursive equation for each.</w:t>
      </w:r>
    </w:p>
    <w:p w14:paraId="3BA9C53B" w14:textId="77777777" w:rsidR="00943231" w:rsidRDefault="00943231" w:rsidP="0094323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d) Write an explicit equation for each.</w:t>
      </w:r>
    </w:p>
    <w:p w14:paraId="7B0030E3" w14:textId="77777777" w:rsidR="00943231" w:rsidRDefault="00943231" w:rsidP="00943231">
      <w:pPr>
        <w:spacing w:after="0"/>
        <w:rPr>
          <w:rFonts w:ascii="Times New Roman" w:hAnsi="Times New Roman" w:cs="Times New Roman"/>
          <w:sz w:val="24"/>
          <w:szCs w:val="24"/>
        </w:rPr>
        <w:sectPr w:rsidR="00943231" w:rsidSect="00BC4F11">
          <w:type w:val="continuous"/>
          <w:pgSz w:w="12240" w:h="15840"/>
          <w:pgMar w:top="432" w:right="1080" w:bottom="720" w:left="1080" w:header="720" w:footer="720" w:gutter="0"/>
          <w:cols w:num="2" w:space="720"/>
          <w:docGrid w:linePitch="360"/>
        </w:sect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r>
        <w:rPr>
          <w:rFonts w:ascii="Times New Roman" w:hAnsi="Times New Roman" w:cs="Times New Roman"/>
          <w:b/>
          <w:sz w:val="24"/>
          <w:szCs w:val="24"/>
        </w:rPr>
        <w:t>Circle</w:t>
      </w:r>
      <w:r>
        <w:rPr>
          <w:rFonts w:ascii="Times New Roman" w:hAnsi="Times New Roman" w:cs="Times New Roman"/>
          <w:sz w:val="24"/>
          <w:szCs w:val="24"/>
        </w:rPr>
        <w:t xml:space="preserve"> w</w:t>
      </w:r>
      <w:r w:rsidR="00C05C6B">
        <w:rPr>
          <w:rFonts w:ascii="Times New Roman" w:hAnsi="Times New Roman" w:cs="Times New Roman"/>
          <w:sz w:val="24"/>
          <w:szCs w:val="24"/>
        </w:rPr>
        <w:t>here you see the constant rate s</w:t>
      </w:r>
      <w:r>
        <w:rPr>
          <w:rFonts w:ascii="Times New Roman" w:hAnsi="Times New Roman" w:cs="Times New Roman"/>
          <w:sz w:val="24"/>
          <w:szCs w:val="24"/>
        </w:rPr>
        <w:t xml:space="preserve">how up in the </w:t>
      </w:r>
      <w:r>
        <w:rPr>
          <w:rFonts w:ascii="Times New Roman" w:hAnsi="Times New Roman" w:cs="Times New Roman"/>
          <w:b/>
          <w:sz w:val="24"/>
          <w:szCs w:val="24"/>
        </w:rPr>
        <w:t>recursive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b/>
          <w:sz w:val="24"/>
          <w:szCs w:val="24"/>
        </w:rPr>
        <w:t>explicit</w:t>
      </w:r>
      <w:r>
        <w:rPr>
          <w:rFonts w:ascii="Times New Roman" w:hAnsi="Times New Roman" w:cs="Times New Roman"/>
          <w:sz w:val="24"/>
          <w:szCs w:val="24"/>
        </w:rPr>
        <w:t xml:space="preserve"> equations.</w:t>
      </w:r>
    </w:p>
    <w:p w14:paraId="5160671B" w14:textId="77777777" w:rsidR="00943231" w:rsidRDefault="00943231" w:rsidP="0094323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A604D59" w14:textId="77777777" w:rsidR="00207453" w:rsidRDefault="00207453" w:rsidP="00207453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20745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9308004" wp14:editId="74B7A340">
                <wp:simplePos x="0" y="0"/>
                <wp:positionH relativeFrom="column">
                  <wp:posOffset>413426</wp:posOffset>
                </wp:positionH>
                <wp:positionV relativeFrom="paragraph">
                  <wp:posOffset>94074</wp:posOffset>
                </wp:positionV>
                <wp:extent cx="6374423" cy="642025"/>
                <wp:effectExtent l="0" t="0" r="0" b="571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74423" cy="6420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098"/>
                              <w:gridCol w:w="630"/>
                              <w:gridCol w:w="630"/>
                              <w:gridCol w:w="630"/>
                              <w:gridCol w:w="630"/>
                              <w:gridCol w:w="630"/>
                              <w:gridCol w:w="630"/>
                              <w:gridCol w:w="630"/>
                              <w:gridCol w:w="630"/>
                            </w:tblGrid>
                            <w:tr w:rsidR="00390168" w:rsidRPr="00207453" w14:paraId="6F1436D1" w14:textId="77777777" w:rsidTr="00943231">
                              <w:tc>
                                <w:tcPr>
                                  <w:tcW w:w="1098" w:type="dxa"/>
                                  <w:shd w:val="clear" w:color="auto" w:fill="BFBFBF" w:themeFill="background1" w:themeFillShade="BF"/>
                                  <w:vAlign w:val="center"/>
                                </w:tcPr>
                                <w:p w14:paraId="45D36A70" w14:textId="77777777" w:rsidR="00390168" w:rsidRPr="00943231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5AA72F17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5AC66E7B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09893875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704796D3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057210F2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0400C3CC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2C641F36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180E13A4" w14:textId="77777777" w:rsidR="00390168" w:rsidRPr="00943231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8</w:t>
                                  </w:r>
                                </w:p>
                              </w:tc>
                            </w:tr>
                            <w:tr w:rsidR="00390168" w:rsidRPr="00207453" w14:paraId="442C27E9" w14:textId="77777777" w:rsidTr="00943231">
                              <w:tc>
                                <w:tcPr>
                                  <w:tcW w:w="1098" w:type="dxa"/>
                                  <w:shd w:val="clear" w:color="auto" w:fill="BFBFBF" w:themeFill="background1" w:themeFillShade="BF"/>
                                  <w:vAlign w:val="center"/>
                                </w:tcPr>
                                <w:p w14:paraId="7587F1A0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943231">
                                    <w:rPr>
                                      <w:rFonts w:ascii="Times New Roman" w:hAnsi="Times New Roman" w:cs="Times New Roman"/>
                                      <w:b/>
                                      <w:position w:val="-14"/>
                                      <w:sz w:val="24"/>
                                      <w:szCs w:val="24"/>
                                    </w:rPr>
                                    <w:object w:dxaOrig="639" w:dyaOrig="400" w14:anchorId="51C40A61">
                                      <v:shape id="_x0000_i1034" type="#_x0000_t75" style="width:32.45pt;height:20.3pt" o:ole="">
                                        <v:imagedata r:id="rId22" o:title=""/>
                                      </v:shape>
                                      <o:OLEObject Type="Embed" ProgID="Equation.DSMT4" ShapeID="_x0000_i1034" DrawAspect="Content" ObjectID="_1380451877" r:id="rId2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7B4D7125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64FA998A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7CE14222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13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68B30DFB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18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382C4B4C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23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165178C8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4E933FC9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0202E587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6D03F481" w14:textId="77777777" w:rsidR="00390168" w:rsidRDefault="0039016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2.55pt;margin-top:7.4pt;width:501.9pt;height:50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098"/>
                        <w:gridCol w:w="630"/>
                        <w:gridCol w:w="630"/>
                        <w:gridCol w:w="630"/>
                        <w:gridCol w:w="630"/>
                        <w:gridCol w:w="630"/>
                        <w:gridCol w:w="630"/>
                        <w:gridCol w:w="630"/>
                        <w:gridCol w:w="630"/>
                      </w:tblGrid>
                      <w:tr w:rsidR="00390168" w:rsidRPr="00207453" w14:paraId="6F1436D1" w14:textId="77777777" w:rsidTr="00943231">
                        <w:tc>
                          <w:tcPr>
                            <w:tcW w:w="1098" w:type="dxa"/>
                            <w:shd w:val="clear" w:color="auto" w:fill="BFBFBF" w:themeFill="background1" w:themeFillShade="BF"/>
                            <w:vAlign w:val="center"/>
                          </w:tcPr>
                          <w:p w14:paraId="45D36A70" w14:textId="77777777" w:rsidR="00390168" w:rsidRPr="00943231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5AA72F17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5AC66E7B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09893875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704796D3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057210F2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0400C3CC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2C641F36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180E13A4" w14:textId="77777777" w:rsidR="00390168" w:rsidRPr="00943231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8</w:t>
                            </w:r>
                          </w:p>
                        </w:tc>
                      </w:tr>
                      <w:tr w:rsidR="00390168" w:rsidRPr="00207453" w14:paraId="442C27E9" w14:textId="77777777" w:rsidTr="00943231">
                        <w:tc>
                          <w:tcPr>
                            <w:tcW w:w="1098" w:type="dxa"/>
                            <w:shd w:val="clear" w:color="auto" w:fill="BFBFBF" w:themeFill="background1" w:themeFillShade="BF"/>
                            <w:vAlign w:val="center"/>
                          </w:tcPr>
                          <w:p w14:paraId="7587F1A0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943231">
                              <w:rPr>
                                <w:rFonts w:ascii="Times New Roman" w:hAnsi="Times New Roman" w:cs="Times New Roman"/>
                                <w:b/>
                                <w:position w:val="-14"/>
                                <w:sz w:val="24"/>
                                <w:szCs w:val="24"/>
                              </w:rPr>
                              <w:object w:dxaOrig="639" w:dyaOrig="400" w14:anchorId="51C40A61">
                                <v:shape id="_x0000_i1034" type="#_x0000_t75" style="width:32.45pt;height:20.3pt" o:ole="">
                                  <v:imagedata r:id="rId24" o:title=""/>
                                </v:shape>
                                <o:OLEObject Type="Embed" ProgID="Equation.DSMT4" ShapeID="_x0000_i1034" DrawAspect="Content" ObjectID="_1380451877" r:id="rId25"/>
                              </w:objec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7B4D7125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64FA998A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7CE14222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13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68B30DFB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18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382C4B4C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23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165178C8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4E933FC9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0202E587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6D03F481" w14:textId="77777777" w:rsidR="00390168" w:rsidRDefault="00390168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B8447AA" w14:textId="77777777" w:rsidR="00207453" w:rsidRDefault="00207453" w:rsidP="0020745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CBE3A2B" w14:textId="77777777" w:rsidR="00207453" w:rsidRDefault="00207453" w:rsidP="0020745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8CA75AA" w14:textId="77777777" w:rsidR="00943231" w:rsidRDefault="00943231" w:rsidP="0020745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A10BFEA" w14:textId="77777777" w:rsidR="00943231" w:rsidRDefault="00943231" w:rsidP="00207453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b)  constan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rate: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6F9F66F2" w14:textId="77777777" w:rsidR="00943231" w:rsidRDefault="00943231" w:rsidP="0020745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13D4454" w14:textId="77777777" w:rsidR="00943231" w:rsidRDefault="00943231" w:rsidP="00207453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c)  recursiv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equation: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36733271" w14:textId="77777777" w:rsidR="00943231" w:rsidRDefault="00943231" w:rsidP="0020745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C62F06A" w14:textId="77777777" w:rsidR="00943231" w:rsidRPr="00943231" w:rsidRDefault="00943231" w:rsidP="00207453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proofErr w:type="gramStart"/>
      <w:r>
        <w:rPr>
          <w:rFonts w:ascii="Times New Roman" w:hAnsi="Times New Roman" w:cs="Times New Roman"/>
          <w:sz w:val="24"/>
          <w:szCs w:val="24"/>
        </w:rPr>
        <w:t>explici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equation: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7AAE0AC4" w14:textId="77777777" w:rsidR="00207453" w:rsidRPr="00207453" w:rsidRDefault="00207453" w:rsidP="00207453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0745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1DFEF94" w14:textId="77777777" w:rsidR="00207453" w:rsidRDefault="00943231" w:rsidP="00207453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20745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F9F2417" wp14:editId="3E1E290D">
                <wp:simplePos x="0" y="0"/>
                <wp:positionH relativeFrom="column">
                  <wp:posOffset>413426</wp:posOffset>
                </wp:positionH>
                <wp:positionV relativeFrom="paragraph">
                  <wp:posOffset>63662</wp:posOffset>
                </wp:positionV>
                <wp:extent cx="6374130" cy="680936"/>
                <wp:effectExtent l="0" t="0" r="0" b="508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74130" cy="6809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098"/>
                              <w:gridCol w:w="630"/>
                              <w:gridCol w:w="630"/>
                              <w:gridCol w:w="630"/>
                              <w:gridCol w:w="630"/>
                              <w:gridCol w:w="630"/>
                              <w:gridCol w:w="630"/>
                              <w:gridCol w:w="630"/>
                              <w:gridCol w:w="630"/>
                            </w:tblGrid>
                            <w:tr w:rsidR="00390168" w:rsidRPr="00207453" w14:paraId="09A3A96B" w14:textId="77777777" w:rsidTr="00943231">
                              <w:tc>
                                <w:tcPr>
                                  <w:tcW w:w="1098" w:type="dxa"/>
                                  <w:shd w:val="clear" w:color="auto" w:fill="BFBFBF" w:themeFill="background1" w:themeFillShade="BF"/>
                                  <w:vAlign w:val="center"/>
                                </w:tcPr>
                                <w:p w14:paraId="4F1E5034" w14:textId="77777777" w:rsidR="00390168" w:rsidRPr="00943231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58F7C30A" w14:textId="650993B5" w:rsidR="00390168" w:rsidRPr="00207453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340242E8" w14:textId="7F678250" w:rsidR="00390168" w:rsidRPr="00207453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55CD83D0" w14:textId="17FE1437" w:rsidR="00390168" w:rsidRPr="00207453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4846B1FB" w14:textId="6531B621" w:rsidR="00390168" w:rsidRPr="00207453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5B26C7D8" w14:textId="0AC2E6CC" w:rsidR="00390168" w:rsidRPr="00207453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79CD8541" w14:textId="573B8FAC" w:rsidR="00390168" w:rsidRPr="00207453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5C7DFC02" w14:textId="51FB8703" w:rsidR="00390168" w:rsidRPr="00207453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6839BA0E" w14:textId="1FA6528B" w:rsidR="00390168" w:rsidRPr="00943231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11</w:t>
                                  </w:r>
                                </w:p>
                              </w:tc>
                            </w:tr>
                            <w:tr w:rsidR="00390168" w:rsidRPr="00207453" w14:paraId="72481908" w14:textId="77777777" w:rsidTr="00943231">
                              <w:tc>
                                <w:tcPr>
                                  <w:tcW w:w="1098" w:type="dxa"/>
                                  <w:shd w:val="clear" w:color="auto" w:fill="BFBFBF" w:themeFill="background1" w:themeFillShade="BF"/>
                                  <w:vAlign w:val="center"/>
                                </w:tcPr>
                                <w:p w14:paraId="66A72AC9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943231">
                                    <w:rPr>
                                      <w:rFonts w:ascii="Times New Roman" w:hAnsi="Times New Roman" w:cs="Times New Roman"/>
                                      <w:b/>
                                      <w:position w:val="-14"/>
                                      <w:sz w:val="24"/>
                                      <w:szCs w:val="24"/>
                                    </w:rPr>
                                    <w:object w:dxaOrig="639" w:dyaOrig="400" w14:anchorId="68CF18C9">
                                      <v:shape id="_x0000_i1036" type="#_x0000_t75" style="width:32.45pt;height:20.3pt" o:ole="">
                                        <v:imagedata r:id="rId26" o:title=""/>
                                      </v:shape>
                                      <o:OLEObject Type="Embed" ProgID="Equation.DSMT4" ShapeID="_x0000_i1036" DrawAspect="Content" ObjectID="_1380451878" r:id="rId2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362154B6" w14:textId="1D24BE53" w:rsidR="00390168" w:rsidRPr="00207453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37BB8EFA" w14:textId="77747F29" w:rsidR="00390168" w:rsidRPr="00207453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3168E3E3" w14:textId="52B87B8B" w:rsidR="00390168" w:rsidRPr="00207453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1FFB57DB" w14:textId="6027E58B" w:rsidR="00390168" w:rsidRPr="00207453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08661E9D" w14:textId="466DC251" w:rsidR="00390168" w:rsidRPr="00207453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50B12D66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38277D05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5DF3EFEC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52F5421D" w14:textId="77777777" w:rsidR="00390168" w:rsidRDefault="00390168" w:rsidP="0094323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32.55pt;margin-top:5pt;width:501.9pt;height:53.6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098"/>
                        <w:gridCol w:w="630"/>
                        <w:gridCol w:w="630"/>
                        <w:gridCol w:w="630"/>
                        <w:gridCol w:w="630"/>
                        <w:gridCol w:w="630"/>
                        <w:gridCol w:w="630"/>
                        <w:gridCol w:w="630"/>
                        <w:gridCol w:w="630"/>
                      </w:tblGrid>
                      <w:tr w:rsidR="00390168" w:rsidRPr="00207453" w14:paraId="09A3A96B" w14:textId="77777777" w:rsidTr="00943231">
                        <w:tc>
                          <w:tcPr>
                            <w:tcW w:w="1098" w:type="dxa"/>
                            <w:shd w:val="clear" w:color="auto" w:fill="BFBFBF" w:themeFill="background1" w:themeFillShade="BF"/>
                            <w:vAlign w:val="center"/>
                          </w:tcPr>
                          <w:p w14:paraId="4F1E5034" w14:textId="77777777" w:rsidR="00390168" w:rsidRPr="00943231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58F7C30A" w14:textId="650993B5" w:rsidR="00390168" w:rsidRPr="00207453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340242E8" w14:textId="7F678250" w:rsidR="00390168" w:rsidRPr="00207453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55CD83D0" w14:textId="17FE1437" w:rsidR="00390168" w:rsidRPr="00207453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4846B1FB" w14:textId="6531B621" w:rsidR="00390168" w:rsidRPr="00207453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5B26C7D8" w14:textId="0AC2E6CC" w:rsidR="00390168" w:rsidRPr="00207453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79CD8541" w14:textId="573B8FAC" w:rsidR="00390168" w:rsidRPr="00207453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5C7DFC02" w14:textId="51FB8703" w:rsidR="00390168" w:rsidRPr="00207453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6839BA0E" w14:textId="1FA6528B" w:rsidR="00390168" w:rsidRPr="00943231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11</w:t>
                            </w:r>
                          </w:p>
                        </w:tc>
                      </w:tr>
                      <w:tr w:rsidR="00390168" w:rsidRPr="00207453" w14:paraId="72481908" w14:textId="77777777" w:rsidTr="00943231">
                        <w:tc>
                          <w:tcPr>
                            <w:tcW w:w="1098" w:type="dxa"/>
                            <w:shd w:val="clear" w:color="auto" w:fill="BFBFBF" w:themeFill="background1" w:themeFillShade="BF"/>
                            <w:vAlign w:val="center"/>
                          </w:tcPr>
                          <w:p w14:paraId="66A72AC9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943231">
                              <w:rPr>
                                <w:rFonts w:ascii="Times New Roman" w:hAnsi="Times New Roman" w:cs="Times New Roman"/>
                                <w:b/>
                                <w:position w:val="-14"/>
                                <w:sz w:val="24"/>
                                <w:szCs w:val="24"/>
                              </w:rPr>
                              <w:object w:dxaOrig="639" w:dyaOrig="400" w14:anchorId="68CF18C9">
                                <v:shape id="_x0000_i1036" type="#_x0000_t75" style="width:32.45pt;height:20.3pt" o:ole="">
                                  <v:imagedata r:id="rId28" o:title=""/>
                                </v:shape>
                                <o:OLEObject Type="Embed" ProgID="Equation.DSMT4" ShapeID="_x0000_i1036" DrawAspect="Content" ObjectID="_1380451878" r:id="rId29"/>
                              </w:objec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362154B6" w14:textId="1D24BE53" w:rsidR="00390168" w:rsidRPr="00207453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11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37BB8EFA" w14:textId="77747F29" w:rsidR="00390168" w:rsidRPr="00207453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3168E3E3" w14:textId="52B87B8B" w:rsidR="00390168" w:rsidRPr="00207453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1FFB57DB" w14:textId="6027E58B" w:rsidR="00390168" w:rsidRPr="00207453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08661E9D" w14:textId="466DC251" w:rsidR="00390168" w:rsidRPr="00207453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50B12D66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38277D05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5DF3EFEC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52F5421D" w14:textId="77777777" w:rsidR="00390168" w:rsidRDefault="00390168" w:rsidP="00943231"/>
                  </w:txbxContent>
                </v:textbox>
              </v:shape>
            </w:pict>
          </mc:Fallback>
        </mc:AlternateContent>
      </w:r>
      <w:r w:rsidR="00207453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6F6A350" w14:textId="77777777" w:rsidR="00207453" w:rsidRDefault="00207453" w:rsidP="0020745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EE3DD6D" w14:textId="77777777" w:rsidR="00207453" w:rsidRDefault="00207453" w:rsidP="00207453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6B27342" w14:textId="77777777" w:rsidR="00943231" w:rsidRDefault="00943231" w:rsidP="0094323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6FC7F45" w14:textId="77777777" w:rsidR="00943231" w:rsidRDefault="00943231" w:rsidP="0094323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b)  constan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rate: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5FAB612B" w14:textId="77777777" w:rsidR="00943231" w:rsidRDefault="00943231" w:rsidP="0094323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CBB8610" w14:textId="77777777" w:rsidR="00943231" w:rsidRDefault="00943231" w:rsidP="0094323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c)  recursiv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equation: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5112ECAD" w14:textId="77777777" w:rsidR="00943231" w:rsidRDefault="00943231" w:rsidP="0094323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E0E9305" w14:textId="77777777" w:rsidR="00943231" w:rsidRDefault="00943231" w:rsidP="00943231">
      <w:pPr>
        <w:spacing w:after="0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proofErr w:type="gramStart"/>
      <w:r>
        <w:rPr>
          <w:rFonts w:ascii="Times New Roman" w:hAnsi="Times New Roman" w:cs="Times New Roman"/>
          <w:sz w:val="24"/>
          <w:szCs w:val="24"/>
        </w:rPr>
        <w:t>explici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equation: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702B0F6A" w14:textId="77777777" w:rsidR="00943231" w:rsidRPr="00943231" w:rsidRDefault="00943231" w:rsidP="0094323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EFB453A" w14:textId="77777777" w:rsidR="003E1E01" w:rsidRDefault="00C332C5" w:rsidP="00943231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207453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500BBAD" wp14:editId="7F3D354A">
                <wp:simplePos x="0" y="0"/>
                <wp:positionH relativeFrom="column">
                  <wp:posOffset>413426</wp:posOffset>
                </wp:positionH>
                <wp:positionV relativeFrom="paragraph">
                  <wp:posOffset>90980</wp:posOffset>
                </wp:positionV>
                <wp:extent cx="6374130" cy="749029"/>
                <wp:effectExtent l="0" t="0" r="0" b="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74130" cy="74902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098"/>
                              <w:gridCol w:w="630"/>
                              <w:gridCol w:w="630"/>
                              <w:gridCol w:w="630"/>
                              <w:gridCol w:w="630"/>
                              <w:gridCol w:w="630"/>
                              <w:gridCol w:w="630"/>
                              <w:gridCol w:w="630"/>
                              <w:gridCol w:w="630"/>
                            </w:tblGrid>
                            <w:tr w:rsidR="00390168" w:rsidRPr="00207453" w14:paraId="038A99D7" w14:textId="77777777" w:rsidTr="00943231">
                              <w:tc>
                                <w:tcPr>
                                  <w:tcW w:w="1098" w:type="dxa"/>
                                  <w:shd w:val="clear" w:color="auto" w:fill="BFBFBF" w:themeFill="background1" w:themeFillShade="BF"/>
                                  <w:vAlign w:val="center"/>
                                </w:tcPr>
                                <w:p w14:paraId="718C9F79" w14:textId="77777777" w:rsidR="00390168" w:rsidRPr="00943231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3ACEDDD1" w14:textId="1206266D" w:rsidR="00390168" w:rsidRPr="00207453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5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2D207451" w14:textId="686F1A86" w:rsidR="00390168" w:rsidRPr="00207453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4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511B15A6" w14:textId="354E7CEF" w:rsidR="00390168" w:rsidRPr="00207453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171A736C" w14:textId="240E9E6E" w:rsidR="00390168" w:rsidRPr="00207453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6CCAC236" w14:textId="761DF129" w:rsidR="00390168" w:rsidRPr="00207453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39897280" w14:textId="716AC9CF" w:rsidR="00390168" w:rsidRPr="00207453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68FA6D18" w14:textId="1CF528FD" w:rsidR="00390168" w:rsidRPr="00207453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6A380E54" w14:textId="15B0F788" w:rsidR="00390168" w:rsidRPr="00943231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390168" w:rsidRPr="00207453" w14:paraId="42DBB10D" w14:textId="77777777" w:rsidTr="00943231">
                              <w:tc>
                                <w:tcPr>
                                  <w:tcW w:w="1098" w:type="dxa"/>
                                  <w:shd w:val="clear" w:color="auto" w:fill="BFBFBF" w:themeFill="background1" w:themeFillShade="BF"/>
                                  <w:vAlign w:val="center"/>
                                </w:tcPr>
                                <w:p w14:paraId="773C811A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943231">
                                    <w:rPr>
                                      <w:rFonts w:ascii="Times New Roman" w:hAnsi="Times New Roman" w:cs="Times New Roman"/>
                                      <w:b/>
                                      <w:position w:val="-14"/>
                                      <w:sz w:val="24"/>
                                      <w:szCs w:val="24"/>
                                    </w:rPr>
                                    <w:object w:dxaOrig="639" w:dyaOrig="400" w14:anchorId="6BF6B6ED">
                                      <v:shape id="_x0000_i1038" type="#_x0000_t75" style="width:32.45pt;height:20.3pt" o:ole="">
                                        <v:imagedata r:id="rId30" o:title=""/>
                                      </v:shape>
                                      <o:OLEObject Type="Embed" ProgID="Equation.DSMT4" ShapeID="_x0000_i1038" DrawAspect="Content" ObjectID="_1380451879" r:id="rId3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6731C4E5" w14:textId="59468271" w:rsidR="00390168" w:rsidRPr="00207453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7B5B682B" w14:textId="38484675" w:rsidR="00390168" w:rsidRPr="00207453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1.5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7CB837CC" w14:textId="3C29D81E" w:rsidR="00390168" w:rsidRPr="00207453" w:rsidRDefault="00EE1741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424188D1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1.5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672A8F91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66D29F1D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392F1BE3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30" w:type="dxa"/>
                                  <w:vAlign w:val="center"/>
                                </w:tcPr>
                                <w:p w14:paraId="5F4DB312" w14:textId="77777777" w:rsidR="00390168" w:rsidRPr="00207453" w:rsidRDefault="00390168" w:rsidP="00943231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01240EB4" w14:textId="77777777" w:rsidR="00390168" w:rsidRDefault="00390168" w:rsidP="00C332C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32.55pt;margin-top:7.15pt;width:501.9pt;height:59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098"/>
                        <w:gridCol w:w="630"/>
                        <w:gridCol w:w="630"/>
                        <w:gridCol w:w="630"/>
                        <w:gridCol w:w="630"/>
                        <w:gridCol w:w="630"/>
                        <w:gridCol w:w="630"/>
                        <w:gridCol w:w="630"/>
                        <w:gridCol w:w="630"/>
                      </w:tblGrid>
                      <w:tr w:rsidR="00390168" w:rsidRPr="00207453" w14:paraId="038A99D7" w14:textId="77777777" w:rsidTr="00943231">
                        <w:tc>
                          <w:tcPr>
                            <w:tcW w:w="1098" w:type="dxa"/>
                            <w:shd w:val="clear" w:color="auto" w:fill="BFBFBF" w:themeFill="background1" w:themeFillShade="BF"/>
                            <w:vAlign w:val="center"/>
                          </w:tcPr>
                          <w:p w14:paraId="718C9F79" w14:textId="77777777" w:rsidR="00390168" w:rsidRPr="00943231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3ACEDDD1" w14:textId="1206266D" w:rsidR="00390168" w:rsidRPr="00207453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5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2D207451" w14:textId="686F1A86" w:rsidR="00390168" w:rsidRPr="00207453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4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511B15A6" w14:textId="354E7CEF" w:rsidR="00390168" w:rsidRPr="00207453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3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171A736C" w14:textId="240E9E6E" w:rsidR="00390168" w:rsidRPr="00207453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2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6CCAC236" w14:textId="761DF129" w:rsidR="00390168" w:rsidRPr="00207453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1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39897280" w14:textId="716AC9CF" w:rsidR="00390168" w:rsidRPr="00207453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68FA6D18" w14:textId="1CF528FD" w:rsidR="00390168" w:rsidRPr="00207453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6A380E54" w14:textId="15B0F788" w:rsidR="00390168" w:rsidRPr="00943231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c>
                      </w:tr>
                      <w:tr w:rsidR="00390168" w:rsidRPr="00207453" w14:paraId="42DBB10D" w14:textId="77777777" w:rsidTr="00943231">
                        <w:tc>
                          <w:tcPr>
                            <w:tcW w:w="1098" w:type="dxa"/>
                            <w:shd w:val="clear" w:color="auto" w:fill="BFBFBF" w:themeFill="background1" w:themeFillShade="BF"/>
                            <w:vAlign w:val="center"/>
                          </w:tcPr>
                          <w:p w14:paraId="773C811A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943231">
                              <w:rPr>
                                <w:rFonts w:ascii="Times New Roman" w:hAnsi="Times New Roman" w:cs="Times New Roman"/>
                                <w:b/>
                                <w:position w:val="-14"/>
                                <w:sz w:val="24"/>
                                <w:szCs w:val="24"/>
                              </w:rPr>
                              <w:object w:dxaOrig="639" w:dyaOrig="400" w14:anchorId="6BF6B6ED">
                                <v:shape id="_x0000_i1038" type="#_x0000_t75" style="width:32.45pt;height:20.3pt" o:ole="">
                                  <v:imagedata r:id="rId32" o:title=""/>
                                </v:shape>
                                <o:OLEObject Type="Embed" ProgID="Equation.DSMT4" ShapeID="_x0000_i1038" DrawAspect="Content" ObjectID="_1380451879" r:id="rId33"/>
                              </w:objec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6731C4E5" w14:textId="59468271" w:rsidR="00390168" w:rsidRPr="00207453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7B5B682B" w14:textId="38484675" w:rsidR="00390168" w:rsidRPr="00207453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1.5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7CB837CC" w14:textId="3C29D81E" w:rsidR="00390168" w:rsidRPr="00207453" w:rsidRDefault="00EE1741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424188D1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1.5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672A8F91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3</w:t>
                            </w: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66D29F1D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392F1BE3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630" w:type="dxa"/>
                            <w:vAlign w:val="center"/>
                          </w:tcPr>
                          <w:p w14:paraId="5F4DB312" w14:textId="77777777" w:rsidR="00390168" w:rsidRPr="00207453" w:rsidRDefault="00390168" w:rsidP="0094323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</w:tc>
                      </w:tr>
                    </w:tbl>
                    <w:p w14:paraId="01240EB4" w14:textId="77777777" w:rsidR="00390168" w:rsidRDefault="00390168" w:rsidP="00C332C5"/>
                  </w:txbxContent>
                </v:textbox>
              </v:shape>
            </w:pict>
          </mc:Fallback>
        </mc:AlternateContent>
      </w:r>
      <w:r w:rsidR="00943231" w:rsidRPr="00207453">
        <w:rPr>
          <w:rFonts w:ascii="Times New Roman" w:hAnsi="Times New Roman" w:cs="Times New Roman"/>
          <w:sz w:val="24"/>
          <w:szCs w:val="24"/>
        </w:rPr>
        <w:t xml:space="preserve"> </w:t>
      </w:r>
      <w:r w:rsidR="003E1E0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89B9551" w14:textId="77777777" w:rsid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3BC16B3" w14:textId="77777777" w:rsid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1BF9570" w14:textId="77777777" w:rsidR="00C332C5" w:rsidRDefault="003E1E01" w:rsidP="00C332C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E1E0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DD4BD4F" w14:textId="77777777" w:rsidR="00C332C5" w:rsidRDefault="00C332C5" w:rsidP="00C332C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b)  constan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rate: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056F4E74" w14:textId="77777777" w:rsidR="00C332C5" w:rsidRDefault="00C332C5" w:rsidP="00C332C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A2167F3" w14:textId="77777777" w:rsidR="00C332C5" w:rsidRDefault="00C332C5" w:rsidP="00C332C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c)  recursiv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equation: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0E9D8469" w14:textId="77777777" w:rsidR="00C332C5" w:rsidRDefault="00C332C5" w:rsidP="00C332C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BED6D49" w14:textId="77777777" w:rsidR="00C332C5" w:rsidRDefault="00C332C5" w:rsidP="00C332C5">
      <w:pPr>
        <w:spacing w:after="0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proofErr w:type="gramStart"/>
      <w:r>
        <w:rPr>
          <w:rFonts w:ascii="Times New Roman" w:hAnsi="Times New Roman" w:cs="Times New Roman"/>
          <w:sz w:val="24"/>
          <w:szCs w:val="24"/>
        </w:rPr>
        <w:t>explici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equation: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6E866BBF" w14:textId="77777777" w:rsidR="00C332C5" w:rsidRDefault="00C332C5" w:rsidP="003E1E0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For the remaining questions, determine if the sequence is arithmetic or not.</w:t>
      </w:r>
    </w:p>
    <w:p w14:paraId="35E0839C" w14:textId="77777777" w:rsid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E1E01">
        <w:rPr>
          <w:rFonts w:ascii="Times New Roman" w:hAnsi="Times New Roman" w:cs="Times New Roman"/>
          <w:sz w:val="24"/>
          <w:szCs w:val="24"/>
        </w:rPr>
        <w:t xml:space="preserve"> </w:t>
      </w:r>
      <w:r w:rsidR="00C332C5">
        <w:rPr>
          <w:rFonts w:ascii="Times New Roman" w:hAnsi="Times New Roman" w:cs="Times New Roman"/>
          <w:sz w:val="24"/>
          <w:szCs w:val="24"/>
        </w:rPr>
        <w:t xml:space="preserve">If </w:t>
      </w:r>
      <w:r w:rsidR="00C332C5">
        <w:rPr>
          <w:rFonts w:ascii="Times New Roman" w:hAnsi="Times New Roman" w:cs="Times New Roman"/>
          <w:b/>
          <w:sz w:val="24"/>
          <w:szCs w:val="24"/>
        </w:rPr>
        <w:t>YES</w:t>
      </w:r>
      <w:r w:rsidR="00C332C5">
        <w:rPr>
          <w:rFonts w:ascii="Times New Roman" w:hAnsi="Times New Roman" w:cs="Times New Roman"/>
          <w:sz w:val="24"/>
          <w:szCs w:val="24"/>
        </w:rPr>
        <w:t>, then write the recursive and explicit equation and answer the question provided.</w:t>
      </w:r>
    </w:p>
    <w:p w14:paraId="0125D004" w14:textId="77777777" w:rsidR="00C332C5" w:rsidRDefault="00C332C5" w:rsidP="003E1E0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If </w:t>
      </w:r>
      <w:r>
        <w:rPr>
          <w:rFonts w:ascii="Times New Roman" w:hAnsi="Times New Roman" w:cs="Times New Roman"/>
          <w:b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</w:rPr>
        <w:t>, then you do not need to answer anything else.</w:t>
      </w:r>
    </w:p>
    <w:p w14:paraId="22A9E2DA" w14:textId="77777777" w:rsidR="00C332C5" w:rsidRPr="00C332C5" w:rsidRDefault="00C332C5" w:rsidP="003E1E0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A707DEA" w14:textId="3132A94E" w:rsidR="00C332C5" w:rsidRDefault="00EE1741" w:rsidP="00207453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EE1741">
        <w:rPr>
          <w:rFonts w:ascii="Times New Roman" w:hAnsi="Times New Roman" w:cs="Times New Roman"/>
          <w:b/>
          <w:sz w:val="24"/>
          <w:szCs w:val="24"/>
        </w:rPr>
        <w:t xml:space="preserve"> -3</w:t>
      </w:r>
      <w:proofErr w:type="gramStart"/>
      <w:r w:rsidRPr="00EE1741">
        <w:rPr>
          <w:rFonts w:ascii="Times New Roman" w:hAnsi="Times New Roman" w:cs="Times New Roman"/>
          <w:b/>
          <w:sz w:val="24"/>
          <w:szCs w:val="24"/>
        </w:rPr>
        <w:t>,  1</w:t>
      </w:r>
      <w:proofErr w:type="gramEnd"/>
      <w:r w:rsidRPr="00EE1741">
        <w:rPr>
          <w:rFonts w:ascii="Times New Roman" w:hAnsi="Times New Roman" w:cs="Times New Roman"/>
          <w:b/>
          <w:sz w:val="24"/>
          <w:szCs w:val="24"/>
        </w:rPr>
        <w:t>,  5,  9,  …</w:t>
      </w:r>
      <w:r w:rsidR="00C332C5" w:rsidRPr="00EE1741">
        <w:rPr>
          <w:rFonts w:ascii="Times New Roman" w:hAnsi="Times New Roman" w:cs="Times New Roman"/>
          <w:b/>
          <w:sz w:val="24"/>
          <w:szCs w:val="24"/>
        </w:rPr>
        <w:tab/>
      </w:r>
      <w:r w:rsidR="00C332C5">
        <w:rPr>
          <w:rFonts w:ascii="Times New Roman" w:hAnsi="Times New Roman" w:cs="Times New Roman"/>
          <w:sz w:val="24"/>
          <w:szCs w:val="24"/>
        </w:rPr>
        <w:tab/>
      </w:r>
      <w:r w:rsidR="00C332C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C332C5">
        <w:rPr>
          <w:rFonts w:ascii="Times New Roman" w:hAnsi="Times New Roman" w:cs="Times New Roman"/>
          <w:sz w:val="24"/>
          <w:szCs w:val="24"/>
        </w:rPr>
        <w:t xml:space="preserve">Arithmetic? </w:t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789B729A" w14:textId="77777777" w:rsidR="00C332C5" w:rsidRDefault="00C332C5" w:rsidP="00C332C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E887860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cursive: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547EF395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14:paraId="25538CF2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plicit: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1152F662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14:paraId="36C2D89B" w14:textId="41252FC5" w:rsidR="003E1E01" w:rsidRPr="00C332C5" w:rsidRDefault="00EE1741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11</w:t>
      </w:r>
      <w:r w:rsidR="00C332C5" w:rsidRPr="00C332C5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C332C5">
        <w:rPr>
          <w:rFonts w:ascii="Times New Roman" w:hAnsi="Times New Roman" w:cs="Times New Roman"/>
          <w:sz w:val="24"/>
          <w:szCs w:val="24"/>
        </w:rPr>
        <w:t xml:space="preserve"> term: </w:t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3E1E01" w:rsidRPr="00C332C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BFC8554" w14:textId="77777777" w:rsid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193CB3F" w14:textId="77777777" w:rsidR="00485E55" w:rsidRDefault="00485E55" w:rsidP="003E1E01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DE900BC" w14:textId="77777777" w:rsidR="003E1E01" w:rsidRPr="003E1E01" w:rsidRDefault="003E1E01" w:rsidP="003E1E0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E1E0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ECE05C2" w14:textId="37960858" w:rsidR="00C332C5" w:rsidRDefault="00EE1741" w:rsidP="00C332C5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1741">
        <w:rPr>
          <w:rFonts w:ascii="Times New Roman" w:hAnsi="Times New Roman" w:cs="Times New Roman"/>
          <w:b/>
          <w:sz w:val="24"/>
          <w:szCs w:val="24"/>
        </w:rPr>
        <w:t>-3,  -4,  -6,  -7,  …</w:t>
      </w:r>
      <w:r w:rsidR="00C332C5" w:rsidRPr="00EE1741">
        <w:rPr>
          <w:rFonts w:ascii="Times New Roman" w:hAnsi="Times New Roman" w:cs="Times New Roman"/>
          <w:b/>
          <w:sz w:val="24"/>
          <w:szCs w:val="24"/>
        </w:rPr>
        <w:tab/>
      </w:r>
      <w:r w:rsidR="00C332C5">
        <w:rPr>
          <w:rFonts w:ascii="Times New Roman" w:hAnsi="Times New Roman" w:cs="Times New Roman"/>
          <w:sz w:val="24"/>
          <w:szCs w:val="24"/>
        </w:rPr>
        <w:tab/>
      </w:r>
      <w:r w:rsidR="00C332C5">
        <w:rPr>
          <w:rFonts w:ascii="Times New Roman" w:hAnsi="Times New Roman" w:cs="Times New Roman"/>
          <w:sz w:val="24"/>
          <w:szCs w:val="24"/>
        </w:rPr>
        <w:tab/>
      </w:r>
      <w:r w:rsidR="00C332C5">
        <w:rPr>
          <w:rFonts w:ascii="Times New Roman" w:hAnsi="Times New Roman" w:cs="Times New Roman"/>
          <w:sz w:val="24"/>
          <w:szCs w:val="24"/>
        </w:rPr>
        <w:tab/>
        <w:t xml:space="preserve">Arithmetic? </w:t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20BFDF09" w14:textId="77777777" w:rsidR="00C332C5" w:rsidRDefault="00C332C5" w:rsidP="00C332C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BDC23E6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cursive: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475A2145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14:paraId="67BB3180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plicit: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1366E8C0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14:paraId="6DFBBAC8" w14:textId="414AAC32" w:rsidR="00C332C5" w:rsidRPr="00C332C5" w:rsidRDefault="00EE1741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30</w:t>
      </w:r>
      <w:r w:rsidR="00C332C5" w:rsidRPr="00C332C5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C332C5">
        <w:rPr>
          <w:rFonts w:ascii="Times New Roman" w:hAnsi="Times New Roman" w:cs="Times New Roman"/>
          <w:sz w:val="24"/>
          <w:szCs w:val="24"/>
        </w:rPr>
        <w:t xml:space="preserve"> term: </w:t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 w:rsidRPr="00C332C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D396ADD" w14:textId="77777777" w:rsidR="00C332C5" w:rsidRDefault="00C332C5" w:rsidP="00C332C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EC582D1" w14:textId="77777777" w:rsidR="00C332C5" w:rsidRDefault="00C332C5" w:rsidP="00C332C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E1E0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A386060" w14:textId="77777777" w:rsidR="00485E55" w:rsidRPr="003E1E01" w:rsidRDefault="00485E55" w:rsidP="00C332C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2FD5EB30" w14:textId="77777777" w:rsidR="00C332C5" w:rsidRDefault="00C332C5" w:rsidP="00C332C5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332C5">
        <w:rPr>
          <w:rFonts w:ascii="Times New Roman" w:hAnsi="Times New Roman" w:cs="Times New Roman"/>
          <w:position w:val="-10"/>
          <w:sz w:val="24"/>
          <w:szCs w:val="24"/>
        </w:rPr>
        <w:object w:dxaOrig="2180" w:dyaOrig="320" w14:anchorId="644FF5CA">
          <v:shape id="_x0000_i1039" type="#_x0000_t75" style="width:108.5pt;height:16.25pt" o:ole="">
            <v:imagedata r:id="rId34" o:title=""/>
          </v:shape>
          <o:OLEObject Type="Embed" ProgID="Equation.DSMT4" ShapeID="_x0000_i1039" DrawAspect="Content" ObjectID="_1380451870" r:id="rId35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Arithmetic?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3CAC5FA3" w14:textId="77777777" w:rsidR="00C332C5" w:rsidRDefault="00C332C5" w:rsidP="00C332C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BDDC9D4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cursive: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4694AD25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14:paraId="50C34A31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plicit: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6F022D43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14:paraId="418F6005" w14:textId="7D8919B8" w:rsidR="00C332C5" w:rsidRPr="00C332C5" w:rsidRDefault="00EE1741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100</w:t>
      </w:r>
      <w:r w:rsidR="00C332C5" w:rsidRPr="00C332C5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C332C5">
        <w:rPr>
          <w:rFonts w:ascii="Times New Roman" w:hAnsi="Times New Roman" w:cs="Times New Roman"/>
          <w:sz w:val="24"/>
          <w:szCs w:val="24"/>
        </w:rPr>
        <w:t xml:space="preserve"> term: </w:t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 w:rsidRPr="00C332C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463833F" w14:textId="77777777" w:rsidR="00C332C5" w:rsidRDefault="00C332C5" w:rsidP="00C332C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68AEE326" w14:textId="77777777" w:rsidR="00C332C5" w:rsidRDefault="00C332C5" w:rsidP="00C332C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E1E0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84D0BCA" w14:textId="77777777" w:rsidR="00485E55" w:rsidRPr="003E1E01" w:rsidRDefault="00485E55" w:rsidP="00C332C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EC9F5D5" w14:textId="77777777" w:rsidR="00C332C5" w:rsidRDefault="00C332C5" w:rsidP="00C332C5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C332C5">
        <w:rPr>
          <w:rFonts w:ascii="Times New Roman" w:hAnsi="Times New Roman" w:cs="Times New Roman"/>
          <w:position w:val="-10"/>
          <w:sz w:val="24"/>
          <w:szCs w:val="24"/>
        </w:rPr>
        <w:object w:dxaOrig="2900" w:dyaOrig="320" w14:anchorId="6A95392C">
          <v:shape id="_x0000_i1040" type="#_x0000_t75" style="width:145pt;height:16.25pt" o:ole="">
            <v:imagedata r:id="rId36" o:title=""/>
          </v:shape>
          <o:OLEObject Type="Embed" ProgID="Equation.DSMT4" ShapeID="_x0000_i1040" DrawAspect="Content" ObjectID="_1380451871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Arithmetic?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04E8E817" w14:textId="77777777" w:rsidR="00C332C5" w:rsidRDefault="00C332C5" w:rsidP="00C332C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61C698F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cursive: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3B0A7D6C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14:paraId="1C7A766C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plicit: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211DCD13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14:paraId="0F512274" w14:textId="68EFBD71" w:rsidR="00C332C5" w:rsidRPr="00C332C5" w:rsidRDefault="00EE1741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46</w:t>
      </w:r>
      <w:r w:rsidR="00C332C5" w:rsidRPr="00C332C5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C332C5">
        <w:rPr>
          <w:rFonts w:ascii="Times New Roman" w:hAnsi="Times New Roman" w:cs="Times New Roman"/>
          <w:sz w:val="24"/>
          <w:szCs w:val="24"/>
        </w:rPr>
        <w:t xml:space="preserve"> term: </w:t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 w:rsidRPr="00C332C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6A379BC" w14:textId="77777777" w:rsidR="00C332C5" w:rsidRDefault="00C332C5" w:rsidP="00C332C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3881E09D" w14:textId="77777777" w:rsidR="00C332C5" w:rsidRDefault="00C332C5" w:rsidP="00C332C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E1E0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AF2D5C5" w14:textId="77777777" w:rsidR="00EE1741" w:rsidRDefault="00EE174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6992AD2A" w14:textId="50438FDC" w:rsidR="00C332C5" w:rsidRDefault="00C332C5" w:rsidP="00C332C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For the remaining questions, determine if the sequence is arithmetic or not.</w:t>
      </w:r>
    </w:p>
    <w:p w14:paraId="3B0A250F" w14:textId="77777777" w:rsidR="00C332C5" w:rsidRDefault="00C332C5" w:rsidP="00C332C5">
      <w:pPr>
        <w:spacing w:after="0"/>
        <w:rPr>
          <w:rFonts w:ascii="Times New Roman" w:hAnsi="Times New Roman" w:cs="Times New Roman"/>
          <w:sz w:val="24"/>
          <w:szCs w:val="24"/>
        </w:rPr>
      </w:pPr>
      <w:r w:rsidRPr="003E1E0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f </w:t>
      </w:r>
      <w:r>
        <w:rPr>
          <w:rFonts w:ascii="Times New Roman" w:hAnsi="Times New Roman" w:cs="Times New Roman"/>
          <w:b/>
          <w:sz w:val="24"/>
          <w:szCs w:val="24"/>
        </w:rPr>
        <w:t>YES</w:t>
      </w:r>
      <w:r>
        <w:rPr>
          <w:rFonts w:ascii="Times New Roman" w:hAnsi="Times New Roman" w:cs="Times New Roman"/>
          <w:sz w:val="24"/>
          <w:szCs w:val="24"/>
        </w:rPr>
        <w:t>, then write the recursive and explicit equation and answer the question provided.</w:t>
      </w:r>
    </w:p>
    <w:p w14:paraId="0F3C9382" w14:textId="77777777" w:rsidR="00C332C5" w:rsidRDefault="00C332C5" w:rsidP="00C332C5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If </w:t>
      </w:r>
      <w:r>
        <w:rPr>
          <w:rFonts w:ascii="Times New Roman" w:hAnsi="Times New Roman" w:cs="Times New Roman"/>
          <w:b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</w:rPr>
        <w:t>, then you do not need to answer anything else.</w:t>
      </w:r>
    </w:p>
    <w:p w14:paraId="21F39AA6" w14:textId="77777777" w:rsidR="00C332C5" w:rsidRPr="003E1E01" w:rsidRDefault="00C332C5" w:rsidP="00C332C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980A388" w14:textId="77777777" w:rsidR="00C332C5" w:rsidRDefault="00C332C5" w:rsidP="00C332C5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C332C5">
        <w:rPr>
          <w:rFonts w:ascii="Times New Roman" w:hAnsi="Times New Roman" w:cs="Times New Roman"/>
          <w:position w:val="-10"/>
          <w:sz w:val="24"/>
          <w:szCs w:val="24"/>
        </w:rPr>
        <w:object w:dxaOrig="2460" w:dyaOrig="320" w14:anchorId="79BF314F">
          <v:shape id="_x0000_i1041" type="#_x0000_t75" style="width:123.7pt;height:16.25pt" o:ole="">
            <v:imagedata r:id="rId38" o:title=""/>
          </v:shape>
          <o:OLEObject Type="Embed" ProgID="Equation.DSMT4" ShapeID="_x0000_i1041" DrawAspect="Content" ObjectID="_1380451872" r:id="rId39"/>
        </w:object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Arithmetic?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770E47FC" w14:textId="77777777" w:rsidR="00C332C5" w:rsidRDefault="00C332C5" w:rsidP="00C332C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79EC757F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cursive: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7F647927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14:paraId="4C88BC49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plicit: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34AC24BF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14:paraId="4B0A8043" w14:textId="15F8D3F3" w:rsidR="00C332C5" w:rsidRPr="00C332C5" w:rsidRDefault="00EE1741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20</w:t>
      </w:r>
      <w:r w:rsidR="00C332C5" w:rsidRPr="00C332C5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C332C5">
        <w:rPr>
          <w:rFonts w:ascii="Times New Roman" w:hAnsi="Times New Roman" w:cs="Times New Roman"/>
          <w:sz w:val="24"/>
          <w:szCs w:val="24"/>
        </w:rPr>
        <w:t xml:space="preserve"> term: </w:t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 w:rsidRPr="00C332C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CE7721D" w14:textId="77777777" w:rsidR="00C332C5" w:rsidRDefault="00C332C5" w:rsidP="00C332C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611B255" w14:textId="355980FC" w:rsidR="00C332C5" w:rsidRDefault="00C332C5" w:rsidP="00C332C5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EE1741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EE1741" w:rsidRPr="00EE1741">
        <w:rPr>
          <w:rFonts w:ascii="Times New Roman" w:hAnsi="Times New Roman" w:cs="Times New Roman"/>
          <w:b/>
          <w:sz w:val="24"/>
          <w:szCs w:val="24"/>
        </w:rPr>
        <w:t xml:space="preserve">– </w:t>
      </w:r>
      <w:proofErr w:type="gramStart"/>
      <w:r w:rsidR="00EE1741" w:rsidRPr="00EE1741">
        <w:rPr>
          <w:rFonts w:ascii="Times New Roman" w:hAnsi="Times New Roman" w:cs="Times New Roman"/>
          <w:b/>
          <w:sz w:val="24"/>
          <w:szCs w:val="24"/>
        </w:rPr>
        <w:t>½ ,</w:t>
      </w:r>
      <w:proofErr w:type="gramEnd"/>
      <w:r w:rsidR="00EE1741" w:rsidRPr="00EE1741">
        <w:rPr>
          <w:rFonts w:ascii="Times New Roman" w:hAnsi="Times New Roman" w:cs="Times New Roman"/>
          <w:b/>
          <w:sz w:val="24"/>
          <w:szCs w:val="24"/>
        </w:rPr>
        <w:t xml:space="preserve">  0,  ½ ,  …</w:t>
      </w:r>
      <w:r w:rsidRPr="00EE1741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EE1741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Arithmetic?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6FF31AA7" w14:textId="77777777" w:rsidR="00C332C5" w:rsidRDefault="00C332C5" w:rsidP="00C332C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C526636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cursive: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60281509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14:paraId="7CBBD7ED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plicit: </w:t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  <w:r>
        <w:rPr>
          <w:rFonts w:ascii="Times New Roman" w:hAnsi="Times New Roman" w:cs="Times New Roman"/>
          <w:sz w:val="24"/>
          <w:szCs w:val="24"/>
          <w:u w:val="single"/>
        </w:rPr>
        <w:tab/>
      </w:r>
    </w:p>
    <w:p w14:paraId="4D57A13F" w14:textId="77777777" w:rsidR="00C332C5" w:rsidRDefault="00C332C5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14:paraId="35D1DB5C" w14:textId="030C1BDF" w:rsidR="00C332C5" w:rsidRPr="00C332C5" w:rsidRDefault="00EE1741" w:rsidP="00C332C5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13</w:t>
      </w:r>
      <w:r w:rsidR="00C332C5" w:rsidRPr="00C332C5">
        <w:rPr>
          <w:rFonts w:ascii="Times New Roman" w:hAnsi="Times New Roman" w:cs="Times New Roman"/>
          <w:sz w:val="24"/>
          <w:szCs w:val="24"/>
          <w:vertAlign w:val="superscript"/>
        </w:rPr>
        <w:t>th</w:t>
      </w:r>
      <w:r w:rsidR="00C332C5">
        <w:rPr>
          <w:rFonts w:ascii="Times New Roman" w:hAnsi="Times New Roman" w:cs="Times New Roman"/>
          <w:sz w:val="24"/>
          <w:szCs w:val="24"/>
        </w:rPr>
        <w:t xml:space="preserve"> term: </w:t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>
        <w:rPr>
          <w:rFonts w:ascii="Times New Roman" w:hAnsi="Times New Roman" w:cs="Times New Roman"/>
          <w:sz w:val="24"/>
          <w:szCs w:val="24"/>
          <w:u w:val="single"/>
        </w:rPr>
        <w:tab/>
      </w:r>
      <w:r w:rsidR="00C332C5" w:rsidRPr="00C332C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ED91A5C" w14:textId="77777777" w:rsidR="00485E55" w:rsidRDefault="00485E55" w:rsidP="00C332C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1FAF094B" w14:textId="77777777" w:rsidR="00EE1741" w:rsidRDefault="00EE1741" w:rsidP="00C332C5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D0B87E4" w14:textId="77777777" w:rsidR="00EE1741" w:rsidRPr="00EE1741" w:rsidRDefault="00EE1741" w:rsidP="00C332C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14:paraId="3DC276ED" w14:textId="77777777" w:rsidR="00EE1741" w:rsidRDefault="00EE1741" w:rsidP="00EE1741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  <w:sectPr w:rsidR="00EE1741" w:rsidSect="00BC4F11">
          <w:type w:val="continuous"/>
          <w:pgSz w:w="12240" w:h="15840"/>
          <w:pgMar w:top="432" w:right="1080" w:bottom="720" w:left="1080" w:header="720" w:footer="720" w:gutter="0"/>
          <w:cols w:space="720"/>
          <w:docGrid w:linePitch="360"/>
        </w:sectPr>
      </w:pPr>
    </w:p>
    <w:p w14:paraId="5416CF17" w14:textId="5EEAA290" w:rsidR="00207453" w:rsidRPr="00944FA2" w:rsidRDefault="00C332C5" w:rsidP="00AC79E1">
      <w:pPr>
        <w:pStyle w:val="ListParagraph"/>
        <w:spacing w:after="0" w:line="192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</w:p>
    <w:sectPr w:rsidR="00207453" w:rsidRPr="00944FA2" w:rsidSect="00BC4F11">
      <w:type w:val="continuous"/>
      <w:pgSz w:w="12240" w:h="15840"/>
      <w:pgMar w:top="432" w:right="1080" w:bottom="720" w:left="108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ヒラギノ角ゴ Pro W3">
    <w:charset w:val="80"/>
    <w:family w:val="auto"/>
    <w:pitch w:val="variable"/>
    <w:sig w:usb0="E00002FF" w:usb1="7AC7FFFF" w:usb2="00000012" w:usb3="00000000" w:csb0="0002000D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10FF2917"/>
    <w:multiLevelType w:val="hybridMultilevel"/>
    <w:tmpl w:val="446686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9D710F"/>
    <w:multiLevelType w:val="hybridMultilevel"/>
    <w:tmpl w:val="E408B134"/>
    <w:lvl w:ilvl="0" w:tplc="AD38B5F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7FD3"/>
    <w:rsid w:val="001F295D"/>
    <w:rsid w:val="00207453"/>
    <w:rsid w:val="003443F3"/>
    <w:rsid w:val="00364A64"/>
    <w:rsid w:val="00390168"/>
    <w:rsid w:val="00395925"/>
    <w:rsid w:val="003E1E01"/>
    <w:rsid w:val="00401C44"/>
    <w:rsid w:val="00485E55"/>
    <w:rsid w:val="004B73B0"/>
    <w:rsid w:val="004F0414"/>
    <w:rsid w:val="00667FD8"/>
    <w:rsid w:val="008A6A0F"/>
    <w:rsid w:val="00943231"/>
    <w:rsid w:val="00944FA2"/>
    <w:rsid w:val="00A110AA"/>
    <w:rsid w:val="00AC79E1"/>
    <w:rsid w:val="00AD1298"/>
    <w:rsid w:val="00B07FD3"/>
    <w:rsid w:val="00B3183E"/>
    <w:rsid w:val="00BC4F11"/>
    <w:rsid w:val="00C05C6B"/>
    <w:rsid w:val="00C332C5"/>
    <w:rsid w:val="00DA4073"/>
    <w:rsid w:val="00EE1741"/>
    <w:rsid w:val="00FA62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0"/>
    <o:shapelayout v:ext="edit">
      <o:idmap v:ext="edit" data="1"/>
    </o:shapelayout>
  </w:shapeDefaults>
  <w:decimalSymbol w:val="."/>
  <w:listSeparator w:val=","/>
  <w14:docId w14:val="5FFE654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745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074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745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074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4B73B0"/>
    <w:pPr>
      <w:tabs>
        <w:tab w:val="center" w:pos="4320"/>
        <w:tab w:val="right" w:pos="8640"/>
      </w:tabs>
      <w:spacing w:after="0" w:line="240" w:lineRule="auto"/>
    </w:pPr>
    <w:rPr>
      <w:rFonts w:ascii="Times New Roman" w:eastAsia="ヒラギノ角ゴ Pro W3" w:hAnsi="Times New Roman" w:cs="Times New Roman"/>
      <w:color w:val="000000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4B73B0"/>
    <w:rPr>
      <w:rFonts w:ascii="Times New Roman" w:eastAsia="ヒラギノ角ゴ Pro W3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745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074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745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074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4B73B0"/>
    <w:pPr>
      <w:tabs>
        <w:tab w:val="center" w:pos="4320"/>
        <w:tab w:val="right" w:pos="8640"/>
      </w:tabs>
      <w:spacing w:after="0" w:line="240" w:lineRule="auto"/>
    </w:pPr>
    <w:rPr>
      <w:rFonts w:ascii="Times New Roman" w:eastAsia="ヒラギノ角ゴ Pro W3" w:hAnsi="Times New Roman" w:cs="Times New Roman"/>
      <w:color w:val="000000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4B73B0"/>
    <w:rPr>
      <w:rFonts w:ascii="Times New Roman" w:eastAsia="ヒラギノ角ゴ Pro W3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wmf"/><Relationship Id="rId9" Type="http://schemas.openxmlformats.org/officeDocument/2006/relationships/oleObject" Target="embeddings/oleObject2.bin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37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7.bin"/><Relationship Id="rId40" Type="http://schemas.openxmlformats.org/officeDocument/2006/relationships/fontTable" Target="fontTable.xml"/><Relationship Id="rId4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318</Words>
  <Characters>1819</Characters>
  <Application>Microsoft Macintosh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21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i Shirk</dc:creator>
  <cp:lastModifiedBy>Aubrey Jones</cp:lastModifiedBy>
  <cp:revision>5</cp:revision>
  <cp:lastPrinted>2014-10-27T02:08:00Z</cp:lastPrinted>
  <dcterms:created xsi:type="dcterms:W3CDTF">2015-10-12T20:22:00Z</dcterms:created>
  <dcterms:modified xsi:type="dcterms:W3CDTF">2015-10-17T1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